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ms-powerpoint.slideshow.macroEnabled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84" r:id="rId2"/>
    <p:sldId id="257" r:id="rId3"/>
    <p:sldId id="270" r:id="rId4"/>
    <p:sldId id="271" r:id="rId5"/>
    <p:sldId id="285" r:id="rId6"/>
    <p:sldId id="286" r:id="rId7"/>
    <p:sldId id="287" r:id="rId8"/>
    <p:sldId id="288" r:id="rId9"/>
    <p:sldId id="272" r:id="rId10"/>
    <p:sldId id="273" r:id="rId11"/>
    <p:sldId id="274" r:id="rId12"/>
    <p:sldId id="275" r:id="rId13"/>
    <p:sldId id="281" r:id="rId14"/>
    <p:sldId id="289" r:id="rId15"/>
    <p:sldId id="282" r:id="rId16"/>
    <p:sldId id="266" r:id="rId17"/>
    <p:sldId id="256" r:id="rId1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799" autoAdjust="0"/>
    <p:restoredTop sz="94599" autoAdjust="0"/>
  </p:normalViewPr>
  <p:slideViewPr>
    <p:cSldViewPr>
      <p:cViewPr varScale="1">
        <p:scale>
          <a:sx n="81" d="100"/>
          <a:sy n="81" d="100"/>
        </p:scale>
        <p:origin x="464" y="64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52" d="100"/>
          <a:sy n="52" d="100"/>
        </p:scale>
        <p:origin x="2664" y="3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r">
              <a:defRPr sz="1200"/>
            </a:lvl1pPr>
          </a:lstStyle>
          <a:p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r">
              <a:defRPr sz="1200"/>
            </a:lvl1pPr>
          </a:lstStyle>
          <a:p>
            <a:fld id="{A850423A-8BCE-448E-A97B-03A88B2B12C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r">
              <a:defRPr sz="1200"/>
            </a:lvl1pPr>
          </a:lstStyle>
          <a:p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2" tIns="45716" rIns="91432" bIns="45716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2" tIns="45716" rIns="91432" bIns="45716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r">
              <a:defRPr sz="1200"/>
            </a:lvl1pPr>
          </a:lstStyle>
          <a:p>
            <a:fld id="{01F2A70B-78F2-4DCF-B53B-C990D2FAFB8A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256" name="line" descr="Line graphic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Freeform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8" name="Freeform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9" name="Freeform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0" name="Freeform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1" name="Freeform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2" name="Freeform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3" name="Freeform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4" name="Freeform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5" name="Freeform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6" name="Freeform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7" name="Freeform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8" name="Freeform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9" name="Freeform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0" name="Freeform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1" name="Freeform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2" name="Freeform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3" name="Freeform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4" name="Freeform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5" name="Freeform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6" name="Freeform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7" name="Freeform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8" name="Freeform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9" name="Freeform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0" name="Freeform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1" name="Freeform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2" name="Freeform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3" name="Freeform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4" name="Freeform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5" name="Freeform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6" name="Freeform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7" name="Freeform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8" name="Freeform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9" name="Freeform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0" name="Freeform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1" name="Freeform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2" name="Freeform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3" name="Freeform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4" name="Freeform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5" name="Freeform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6" name="Freeform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7" name="Freeform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8" name="Freeform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9" name="Freeform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0" name="Freeform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1" name="Freeform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2" name="Freeform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3" name="Freeform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4" name="Freeform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5" name="Freeform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6" name="Freeform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7" name="Freeform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8" name="Freeform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9" name="Freeform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0" name="Freeform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1" name="Freeform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2" name="Freeform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3" name="Freeform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4" name="Freeform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5" name="Freeform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6" name="Freeform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7" name="Freeform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8" name="Freeform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9" name="Freeform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0" name="Freeform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1" name="Freeform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2" name="Freeform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3" name="Freeform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4" name="Freeform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5" name="Freeform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6" name="Freeform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7" name="Freeform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8" name="Freeform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9" name="Freeform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0" name="Freeform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1" name="Freeform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2" name="Freeform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3" name="Freeform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4" name="Freeform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5" name="Freeform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6" name="Freeform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7" name="Freeform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8" name="Freeform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9" name="Freeform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0" name="Freeform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1" name="Freeform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2" name="Freeform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3" name="Freeform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4" name="Freeform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5" name="Freeform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6" name="Freeform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7" name="Freeform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8" name="Freeform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9" name="Freeform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0" name="Freeform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1" name="Freeform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2" name="Freeform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3" name="Freeform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4" name="Freeform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5" name="Freeform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6" name="Freeform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7" name="Freeform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8" name="Freeform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9" name="Freeform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0" name="Freeform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1" name="Freeform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2" name="Freeform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3" name="Freeform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4" name="Freeform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5" name="Freeform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6" name="Freeform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7" name="Freeform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8" name="Freeform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9" name="Freeform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0" name="Freeform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1" name="Freeform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2" name="Freeform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3" name="Freeform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4" name="Freeform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5" name="Freeform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6" name="Freeform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7" name="Freeform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8" name="Freeform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9" name="Freeform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7" name="line" descr="Line graphic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Freeform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4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5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6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7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8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9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0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2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3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4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5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6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7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8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9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0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1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2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3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4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5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6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7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8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9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0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1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2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3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4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5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6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7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8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9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0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1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2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3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4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5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6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7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8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9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0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1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2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3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4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5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6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7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8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9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80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81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1956816">
              <a:defRPr/>
            </a:lvl6pPr>
            <a:lvl7pPr marL="1956816">
              <a:defRPr/>
            </a:lvl7pPr>
            <a:lvl8pPr marL="1956816">
              <a:defRPr/>
            </a:lvl8pPr>
            <a:lvl9pPr marL="1956816"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0765F5-9133-456B-935E-66E36330B0AC}" type="datetime1">
              <a:rPr lang="en-US" smtClean="0"/>
              <a:t>12/8/20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7" name="line" descr="Line graphic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Freeform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0" name="Freeform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4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5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4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5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6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7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8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9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0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2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3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4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5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6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7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8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39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0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1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2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3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4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5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6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7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8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49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0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1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2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3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4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5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6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7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8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59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0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1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2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3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4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5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6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7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8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69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0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1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2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3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4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5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6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7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8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79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80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81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608012" y="277813"/>
            <a:ext cx="9144001" cy="5898573"/>
          </a:xfrm>
        </p:spPr>
        <p:txBody>
          <a:bodyPr vert="eaVert"/>
          <a:lstStyle>
            <a:lvl5pPr>
              <a:defRPr/>
            </a:lvl5pPr>
            <a:lvl6pPr marL="1261872" indent="0">
              <a:buNone/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EDBF6-9506-4F4B-9ECE-D58F6F609BC0}" type="datetime1">
              <a:rPr lang="en-US" smtClean="0"/>
              <a:t>12/8/20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167" name="line" descr="Line graphic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Freeform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9" name="Freeform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0" name="Freeform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1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2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3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4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5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7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8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9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0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1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2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3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4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5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6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7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8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9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0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1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2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3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4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5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6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7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8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9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0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1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2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3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4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5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6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7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8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9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0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1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2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3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4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5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6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7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8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9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0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1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2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3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4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5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6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7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8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9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0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1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2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3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4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5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6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7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8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9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40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41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548640">
              <a:defRPr/>
            </a:lvl2pPr>
            <a:lvl3pPr marL="777240">
              <a:defRPr/>
            </a:lvl3pPr>
            <a:lvl4pPr marL="1005840">
              <a:defRPr/>
            </a:lvl4pPr>
            <a:lvl5pPr marL="1234440">
              <a:defRPr/>
            </a:lvl5pPr>
            <a:lvl6pPr marL="1463040">
              <a:defRPr baseline="0"/>
            </a:lvl6pPr>
            <a:lvl7pPr marL="1691640">
              <a:defRPr baseline="0"/>
            </a:lvl7pPr>
            <a:lvl8pPr marL="1920240">
              <a:defRPr baseline="0"/>
            </a:lvl8pPr>
            <a:lvl9pPr marL="2148840"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7F524-35C1-471E-A128-129D9ED0D41D}" type="datetime1">
              <a:rPr lang="en-US" smtClean="0"/>
              <a:t>12/8/20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anchor="b">
            <a:noAutofit/>
          </a:bodyPr>
          <a:lstStyle>
            <a:lvl1pPr algn="l">
              <a:defRPr sz="4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255" name="line" descr="Line graphic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Freeform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7" name="Freeform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8" name="Freeform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9" name="Freeform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0" name="Freeform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1" name="Freeform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2" name="Freeform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3" name="Freeform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4" name="Freeform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5" name="Freeform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6" name="Freeform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7" name="Freeform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8" name="Freeform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9" name="Freeform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0" name="Freeform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1" name="Freeform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2" name="Freeform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3" name="Freeform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4" name="Freeform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5" name="Freeform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6" name="Freeform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7" name="Freeform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8" name="Freeform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9" name="Freeform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0" name="Freeform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1" name="Freeform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2" name="Freeform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3" name="Freeform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4" name="Freeform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5" name="Freeform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6" name="Freeform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7" name="Freeform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8" name="Freeform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9" name="Freeform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0" name="Freeform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1" name="Freeform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2" name="Freeform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3" name="Freeform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4" name="Freeform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5" name="Freeform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6" name="Freeform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7" name="Freeform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8" name="Freeform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9" name="Freeform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0" name="Freeform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1" name="Freeform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2" name="Freeform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3" name="Freeform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4" name="Freeform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5" name="Freeform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6" name="Freeform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7" name="Freeform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8" name="Freeform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9" name="Freeform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0" name="Freeform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1" name="Freeform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2" name="Freeform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3" name="Freeform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4" name="Freeform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5" name="Freeform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6" name="Freeform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7" name="Freeform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8" name="Freeform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9" name="Freeform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0" name="Freeform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1" name="Freeform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2" name="Freeform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3" name="Freeform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4" name="Freeform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5" name="Freeform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6" name="Freeform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7" name="Freeform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8" name="Freeform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9" name="Freeform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0" name="Freeform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1" name="Freeform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2" name="Freeform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3" name="Freeform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4" name="Freeform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5" name="Freeform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6" name="Freeform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7" name="Freeform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8" name="Freeform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9" name="Freeform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0" name="Freeform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1" name="Freeform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2" name="Freeform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3" name="Freeform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4" name="Freeform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5" name="Freeform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6" name="Freeform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7" name="Freeform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8" name="Freeform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9" name="Freeform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0" name="Freeform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1" name="Freeform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2" name="Freeform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3" name="Freeform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4" name="Freeform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5" name="Freeform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6" name="Freeform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7" name="Freeform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8" name="Freeform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59" name="Freeform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0" name="Freeform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1" name="Freeform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2" name="Freeform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3" name="Freeform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4" name="Freeform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5" name="Freeform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6" name="Freeform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7" name="Freeform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8" name="Freeform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69" name="Freeform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0" name="Freeform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1" name="Freeform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2" name="Freeform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3" name="Freeform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4" name="Freeform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5" name="Freeform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6" name="Freeform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7" name="Freeform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78" name="Freeform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DD972-92D9-4818-9F5C-9606832C2549}" type="datetime1">
              <a:rPr lang="en-US" smtClean="0"/>
              <a:t>12/8/2023</a:t>
            </a:fld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158" name="line" descr="Line graphic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Freeform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0" name="Freeform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1" name="Freeform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2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3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4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5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6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7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8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9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0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1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2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3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4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5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6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7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8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9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0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1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2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3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4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5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6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7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8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9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0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1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2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3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4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5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6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7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8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9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0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1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2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3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4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5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6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7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8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9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0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1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2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3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4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5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6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7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8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9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0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1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2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3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4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5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6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7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8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9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0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1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2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30B90-4D10-4638-92D6-D3DFEC1EF451}" type="datetime1">
              <a:rPr lang="en-US" smtClean="0"/>
              <a:t>12/8/20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160" name="line" descr="Line graphic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Freeform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2" name="Freeform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3" name="Freeform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4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5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6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7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8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9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0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1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2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3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4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5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6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7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8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9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0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1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2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3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4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5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6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7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8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9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0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1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2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3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4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5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6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7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8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9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0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1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2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3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4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5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6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7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8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9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0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1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2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3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4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5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6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7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8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9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0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1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2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3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4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5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6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7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8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9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0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1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2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3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4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9860" y="2819399"/>
            <a:ext cx="4416552" cy="33528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956816"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/>
            </a:lvl8pPr>
            <a:lvl9pPr marL="1956816"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9DD2A-2E87-4057-A907-66499A4F0F28}" type="datetime1">
              <a:rPr lang="en-US" smtClean="0"/>
              <a:t>12/8/2023</a:t>
            </a:fld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156" name="line" descr="Line graphic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Freeform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58" name="Freeform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59" name="Freeform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0" name="Freeform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1" name="Freeform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2" name="Freeform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3" name="Freeform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4" name="Freeform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5" name="Freeform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6" name="Freeform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7" name="Freeform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8" name="Freeform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69" name="Freeform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0" name="Freeform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1" name="Freeform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2" name="Freeform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3" name="Freeform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4" name="Freeform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5" name="Freeform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6" name="Freeform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7" name="Freeform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8" name="Freeform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79" name="Freeform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0" name="Freeform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1" name="Freeform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2" name="Freeform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3" name="Freeform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4" name="Freeform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5" name="Freeform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6" name="Freeform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7" name="Freeform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8" name="Freeform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89" name="Freeform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0" name="Freeform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1" name="Freeform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2" name="Freeform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3" name="Freeform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4" name="Freeform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5" name="Freeform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6" name="Freeform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7" name="Freeform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8" name="Freeform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199" name="Freeform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0" name="Freeform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1" name="Freeform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2" name="Freeform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3" name="Freeform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4" name="Freeform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5" name="Freeform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6" name="Freeform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7" name="Freeform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8" name="Freeform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09" name="Freeform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0" name="Freeform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1" name="Freeform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2" name="Freeform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3" name="Freeform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4" name="Freeform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5" name="Freeform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6" name="Freeform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7" name="Freeform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8" name="Freeform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19" name="Freeform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0" name="Freeform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1" name="Freeform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2" name="Freeform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3" name="Freeform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4" name="Freeform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5" name="Freeform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6" name="Freeform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7" name="Freeform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8" name="Freeform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29" name="Freeform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  <p:sp>
          <p:nvSpPr>
            <p:cNvPr id="230" name="Freeform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>
                <a:ln>
                  <a:noFill/>
                </a:ln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C0405-0274-46EE-B40A-F9E9A129F50C}" type="datetime1">
              <a:rPr lang="en-US" smtClean="0"/>
              <a:t>12/8/2023</a:t>
            </a:fld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75973-EC64-4A00-BBFF-6F24DBB38723}" type="datetime1">
              <a:rPr lang="en-US" smtClean="0"/>
              <a:t>12/8/2023</a:t>
            </a:fld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grpSp>
        <p:nvGrpSpPr>
          <p:cNvPr id="615" name="frame" descr="Box graphic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Group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Group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Freeform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5" name="Freeform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6" name="Freeform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7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8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9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0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1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2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3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4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5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6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7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8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9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0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1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2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3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4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5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6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7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8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9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0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1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2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3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4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5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6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7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8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9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0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1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2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3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4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5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6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7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8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9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0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1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2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3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4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5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6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7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8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9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0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1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2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3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4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5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6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7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8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9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0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1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2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3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4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5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6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7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Group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Freeform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1" name="Freeform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2" name="Freeform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3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4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5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6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7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8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9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0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1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2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3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4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5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6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7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8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9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0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1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2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3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4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5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6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7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8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9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0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1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2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3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4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5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6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7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8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9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0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1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2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3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4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5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6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7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8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9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0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1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2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3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4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5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6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7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8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9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0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1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2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3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4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5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6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7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8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9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0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1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2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3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Group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Group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Freeform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5" name="Freeform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6" name="Freeform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7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8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9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0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1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2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3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4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5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6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7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8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9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0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1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2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3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4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5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6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7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8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9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0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1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2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3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4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5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6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7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8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9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0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1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2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3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4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5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6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7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8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9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0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1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2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3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4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5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6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7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8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9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0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1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2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3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4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5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6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7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8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9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0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1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2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3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4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5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6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7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Group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Freeform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1" name="Freeform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2" name="Freeform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3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4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5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6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7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8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9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0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1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2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3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4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5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6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7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8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9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0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1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2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3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4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5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6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7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8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9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0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1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2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3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4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5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6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7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8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9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0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1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2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3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4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5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6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7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8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9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0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1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2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3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4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5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6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7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8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9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0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1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2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3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4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5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6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7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8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9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0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1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2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3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13A18-F309-4FB1-9A6D-01D420E9862A}" type="datetime1">
              <a:rPr lang="en-US" smtClean="0"/>
              <a:t>12/8/20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grpSp>
        <p:nvGrpSpPr>
          <p:cNvPr id="614" name="frame" descr="Box graphic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Group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Group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Freeform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4" name="Freeform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5" name="Freeform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6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7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8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9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0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1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2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3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4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5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6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7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8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59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0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1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2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3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4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5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6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7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8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69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0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1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2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3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4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5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6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7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8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79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0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1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2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3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4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5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6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7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8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89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0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1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2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3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4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5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6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7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8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99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0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1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2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3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4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5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6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7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8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09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0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1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2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3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4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5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916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Group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Freeform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0" name="Freeform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1" name="Freeform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2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3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4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5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6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7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8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79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0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1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2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3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4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5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6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7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8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89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0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1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2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3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4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5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6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7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8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99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0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1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2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3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4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5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6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7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8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09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0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1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2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3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4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5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6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7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8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19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0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1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2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3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4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5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6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7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8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29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0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1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2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3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4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5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6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7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8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39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0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1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842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Group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Group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Freeform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4" name="Freeform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5" name="Freeform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6" name="Freeform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7" name="Freeform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8" name="Freeform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9" name="Freeform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0" name="Freeform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1" name="Freeform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2" name="Freeform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3" name="Freeform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4" name="Freeform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5" name="Freeform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6" name="Freeform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7" name="Freeform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8" name="Freeform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09" name="Freeform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0" name="Freeform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1" name="Freeform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2" name="Freeform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3" name="Freeform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4" name="Freeform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5" name="Freeform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6" name="Freeform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7" name="Freeform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8" name="Freeform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19" name="Freeform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0" name="Freeform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1" name="Freeform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2" name="Freeform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3" name="Freeform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4" name="Freeform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5" name="Freeform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6" name="Freeform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7" name="Freeform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8" name="Freeform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29" name="Freeform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0" name="Freeform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1" name="Freeform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2" name="Freeform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3" name="Freeform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4" name="Freeform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5" name="Freeform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6" name="Freeform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7" name="Freeform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8" name="Freeform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39" name="Freeform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0" name="Freeform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1" name="Freeform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2" name="Freeform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3" name="Freeform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4" name="Freeform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5" name="Freeform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6" name="Freeform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7" name="Freeform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8" name="Freeform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49" name="Freeform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0" name="Freeform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1" name="Freeform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2" name="Freeform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3" name="Freeform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4" name="Freeform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5" name="Freeform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6" name="Freeform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7" name="Freeform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8" name="Freeform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59" name="Freeform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0" name="Freeform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1" name="Freeform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2" name="Freeform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3" name="Freeform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4" name="Freeform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5" name="Freeform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766" name="Freeform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Group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Freeform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0" name="Freeform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1" name="Freeform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2" name="Freeform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3" name="Freeform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4" name="Freeform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5" name="Freeform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6" name="Freeform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7" name="Freeform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8" name="Freeform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29" name="Freeform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0" name="Freeform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1" name="Freeform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2" name="Freeform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3" name="Freeform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4" name="Freeform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5" name="Freeform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6" name="Freeform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7" name="Freeform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8" name="Freeform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39" name="Freeform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0" name="Freeform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1" name="Freeform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2" name="Freeform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3" name="Freeform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4" name="Freeform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5" name="Freeform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6" name="Freeform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7" name="Freeform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8" name="Freeform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49" name="Freeform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0" name="Freeform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1" name="Freeform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2" name="Freeform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3" name="Freeform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4" name="Freeform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5" name="Freeform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6" name="Freeform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7" name="Freeform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8" name="Freeform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59" name="Freeform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0" name="Freeform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1" name="Freeform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2" name="Freeform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3" name="Freeform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4" name="Freeform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5" name="Freeform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6" name="Freeform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7" name="Freeform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8" name="Freeform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69" name="Freeform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0" name="Freeform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1" name="Freeform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2" name="Freeform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3" name="Freeform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4" name="Freeform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5" name="Freeform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6" name="Freeform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7" name="Freeform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8" name="Freeform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79" name="Freeform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0" name="Freeform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1" name="Freeform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2" name="Freeform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3" name="Freeform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4" name="Freeform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5" name="Freeform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6" name="Freeform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7" name="Freeform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8" name="Freeform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89" name="Freeform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0" name="Freeform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1" name="Freeform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  <p:sp>
              <p:nvSpPr>
                <p:cNvPr id="692" name="Freeform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anchor="b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ADF96-D289-441A-9A6B-F020883375E4}" type="datetime1">
              <a:rPr lang="en-US" smtClean="0"/>
              <a:t>12/8/2023</a:t>
            </a:fld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7676A6-9EF1-4284-AD0D-84B3D5D74F49}" type="datetime1">
              <a:rPr lang="en-US" smtClean="0"/>
              <a:t>12/8/202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A54BD-C84D-46CE-8B72-31BFB26ABA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youtu.be/w_ZqTGxtHrk" TargetMode="Externa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60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0.png"/><Relationship Id="rId9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ope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457200"/>
          </a:xfrm>
        </p:spPr>
        <p:txBody>
          <a:bodyPr/>
          <a:lstStyle/>
          <a:p>
            <a:r>
              <a:rPr lang="en-US" dirty="0"/>
              <a:t>Solutions to Differential Equ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30274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hat Does a Slope Field Look Like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2414" y="1905000"/>
            <a:ext cx="9144000" cy="533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We would need to calculate the slopes for the entire plane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2412" y="243840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7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344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630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916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/>
              <a:t>           …the ENTIRE INFINITE PLANE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522410" y="3429000"/>
            <a:ext cx="9144000" cy="5439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7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344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630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916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/>
              <a:t>So, we will just calculate for a reasonable number of points.</a:t>
            </a:r>
            <a:endParaRPr lang="en-US" sz="3200" dirty="0"/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1522410" y="243840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7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344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630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916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/>
              <a:t>                                                                          …impossible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59807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hat Does a Slope Field Look Like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60813" y="2211811"/>
            <a:ext cx="4267200" cy="910377"/>
            <a:chOff x="3587750" y="4549036"/>
            <a:chExt cx="4267200" cy="910377"/>
          </a:xfrm>
        </p:grpSpPr>
        <p:sp>
          <p:nvSpPr>
            <p:cNvPr id="7" name="Content Placeholder 1"/>
            <p:cNvSpPr txBox="1">
              <a:spLocks/>
            </p:cNvSpPr>
            <p:nvPr/>
          </p:nvSpPr>
          <p:spPr>
            <a:xfrm>
              <a:off x="3587750" y="4808537"/>
              <a:ext cx="4267200" cy="426299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74320" indent="-274320" algn="l" defTabSz="914400" rtl="0" eaLnBrk="1" latinLnBrk="0" hangingPunct="1">
                <a:lnSpc>
                  <a:spcPct val="90000"/>
                </a:lnSpc>
                <a:spcBef>
                  <a:spcPts val="1800"/>
                </a:spcBef>
                <a:buSzPct val="100000"/>
                <a:buFont typeface="Arial" pitchFamily="34" charset="0"/>
                <a:buChar char="▪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7432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7772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058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344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4630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6916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488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r>
                <a:rPr lang="en-US" dirty="0"/>
                <a:t>Example:</a:t>
              </a:r>
            </a:p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endParaRPr lang="en-US" dirty="0"/>
            </a:p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570412" y="4549036"/>
                  <a:ext cx="3048000" cy="9103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0412" y="4549036"/>
                  <a:ext cx="3048000" cy="9103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2660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79900" y="3157112"/>
            <a:ext cx="3629025" cy="3533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674812" y="1822332"/>
                <a:ext cx="9144000" cy="98657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Slope field for select points 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−3,3] </m:t>
                    </m:r>
                  </m:oMath>
                </a14:m>
                <a:r>
                  <a:rPr lang="en-US" sz="2800" dirty="0"/>
                  <a:t>by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[−3,3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]</m:t>
                    </m:r>
                  </m:oMath>
                </a14:m>
                <a:r>
                  <a:rPr lang="en-US" sz="2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4812" y="1822332"/>
                <a:ext cx="9144000" cy="986577"/>
              </a:xfrm>
              <a:blipFill>
                <a:blip r:embed="rId7"/>
                <a:stretch>
                  <a:fillRect l="-1400" t="-10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2857432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re we looking at Slope Fields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2660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1674812" y="1822332"/>
            <a:ext cx="9144000" cy="13018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Our </a:t>
            </a:r>
            <a:r>
              <a:rPr lang="en-US" sz="2800" b="1" dirty="0">
                <a:solidFill>
                  <a:srgbClr val="00B0F0"/>
                </a:solidFill>
              </a:rPr>
              <a:t>goal</a:t>
            </a:r>
            <a:r>
              <a:rPr lang="en-US" sz="2800" dirty="0"/>
              <a:t> when we are given a differential equation is to </a:t>
            </a:r>
            <a:r>
              <a:rPr lang="en-US" sz="2800" b="1" dirty="0">
                <a:solidFill>
                  <a:srgbClr val="00B0F0"/>
                </a:solidFill>
              </a:rPr>
              <a:t>find the function whose derivative is represented by the equation</a:t>
            </a:r>
            <a:r>
              <a:rPr lang="en-US" sz="2800" b="1" dirty="0"/>
              <a:t>. 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74812" y="32004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Although we can’t solve the differential equation, we CAN sketch the solution to the differential equati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499609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to a Differential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en-US" sz="2800" dirty="0"/>
                  <a:t>Sketch the particular solution to the differential equation passing throug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0,1)</m:t>
                    </m:r>
                  </m:oMath>
                </a14:m>
                <a:r>
                  <a:rPr lang="en-US" sz="2800" dirty="0">
                    <a:cs typeface="Calibri" panose="020F050202020403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2"/>
                <a:stretch>
                  <a:fillRect l="-4667" t="-4667" r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436812" y="1905000"/>
            <a:ext cx="4267200" cy="4114800"/>
            <a:chOff x="4353321" y="2768396"/>
            <a:chExt cx="3786981" cy="378698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53321" y="2768396"/>
              <a:ext cx="3786981" cy="3786981"/>
            </a:xfrm>
            <a:prstGeom prst="rect">
              <a:avLst/>
            </a:prstGeom>
          </p:spPr>
        </p:pic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6137084" y="3733800"/>
              <a:ext cx="109728" cy="10972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8804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to a Differential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en-US" sz="2800" dirty="0"/>
                  <a:t>Sketch the particular solution to the differential equation passing throug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0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1)</m:t>
                    </m:r>
                  </m:oMath>
                </a14:m>
                <a:r>
                  <a:rPr lang="en-US" sz="2800" dirty="0">
                    <a:cs typeface="Calibri" panose="020F050202020403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2"/>
                <a:stretch>
                  <a:fillRect l="-4667" t="-4667" r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436812" y="1905000"/>
            <a:ext cx="4267200" cy="4114800"/>
            <a:chOff x="4353321" y="2768396"/>
            <a:chExt cx="3786981" cy="378698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53321" y="2768396"/>
              <a:ext cx="3786981" cy="3786981"/>
            </a:xfrm>
            <a:prstGeom prst="rect">
              <a:avLst/>
            </a:prstGeom>
          </p:spPr>
        </p:pic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6137084" y="5503438"/>
              <a:ext cx="109728" cy="10972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74669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to a Differential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en-US" sz="2800" dirty="0"/>
                  <a:t>Sketch the particular solution to the differential equation passing throug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0,1)</m:t>
                    </m:r>
                  </m:oMath>
                </a14:m>
                <a:r>
                  <a:rPr lang="en-US" sz="2800" dirty="0">
                    <a:cs typeface="Calibri" panose="020F050202020403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2"/>
                <a:stretch>
                  <a:fillRect l="-4667" t="-4667" r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513012" y="1981200"/>
            <a:ext cx="4191000" cy="3886200"/>
            <a:chOff x="4446588" y="3200400"/>
            <a:chExt cx="3295650" cy="3124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46588" y="3200400"/>
              <a:ext cx="3295650" cy="3124200"/>
            </a:xfrm>
            <a:prstGeom prst="rect">
              <a:avLst/>
            </a:prstGeom>
          </p:spPr>
        </p:pic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060884" y="4303059"/>
              <a:ext cx="109728" cy="10972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17101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to a Differential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sz="half" idx="2"/>
              </p:nvPr>
            </p:nvSpPr>
            <p:spPr/>
            <p:txBody>
              <a:bodyPr/>
              <a:lstStyle/>
              <a:p>
                <a:r>
                  <a:rPr lang="en-US" sz="2800" dirty="0"/>
                  <a:t>Sketch the particular solution to the differential equation passing throug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0,−1)</m:t>
                    </m:r>
                  </m:oMath>
                </a14:m>
                <a:r>
                  <a:rPr lang="en-US" sz="2800" dirty="0">
                    <a:cs typeface="Calibri" panose="020F050202020403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blipFill>
                <a:blip r:embed="rId2"/>
                <a:stretch>
                  <a:fillRect l="-4667" t="-4667" r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513012" y="1981200"/>
            <a:ext cx="4191000" cy="3886200"/>
            <a:chOff x="4446588" y="3200400"/>
            <a:chExt cx="3295650" cy="31242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46588" y="3200400"/>
              <a:ext cx="3295650" cy="3124200"/>
            </a:xfrm>
            <a:prstGeom prst="rect">
              <a:avLst/>
            </a:prstGeom>
          </p:spPr>
        </p:pic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060884" y="5257800"/>
              <a:ext cx="109728" cy="10972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16095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ope Fiel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457200"/>
          </a:xfrm>
        </p:spPr>
        <p:txBody>
          <a:bodyPr/>
          <a:lstStyle/>
          <a:p>
            <a:r>
              <a:rPr lang="en-US" dirty="0"/>
              <a:t>Solutions to Differential Equ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Slope Field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2414" y="1698341"/>
            <a:ext cx="9144000" cy="1371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A graphical way to represent the general solutions to the differential equation and to find a particular, graphical solution to the differential equa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3934929" y="2864946"/>
                <a:ext cx="4074793" cy="8008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77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44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4630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916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48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Sample Diff’ Eq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929" y="2864946"/>
                <a:ext cx="4074793" cy="800813"/>
              </a:xfrm>
              <a:prstGeom prst="rect">
                <a:avLst/>
              </a:prstGeom>
              <a:blipFill>
                <a:blip r:embed="rId2"/>
                <a:stretch>
                  <a:fillRect l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1"/>
              <p:cNvSpPr txBox="1">
                <a:spLocks/>
              </p:cNvSpPr>
              <p:nvPr/>
            </p:nvSpPr>
            <p:spPr>
              <a:xfrm>
                <a:off x="2248836" y="3565478"/>
                <a:ext cx="2667000" cy="8008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77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44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4630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916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48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General Solution:   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836" y="3565478"/>
                <a:ext cx="2667000" cy="800813"/>
              </a:xfrm>
              <a:prstGeom prst="rect">
                <a:avLst/>
              </a:prstGeom>
              <a:blipFill>
                <a:blip r:embed="rId3"/>
                <a:stretch>
                  <a:fillRect l="-4805" t="-7634" r="-14645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1"/>
              <p:cNvSpPr txBox="1">
                <a:spLocks/>
              </p:cNvSpPr>
              <p:nvPr/>
            </p:nvSpPr>
            <p:spPr>
              <a:xfrm>
                <a:off x="6307438" y="3565478"/>
                <a:ext cx="5105400" cy="106680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77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44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4630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916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48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Particular Solution throug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i="1" dirty="0"/>
                  <a:t>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438" y="3565478"/>
                <a:ext cx="5105400" cy="1066801"/>
              </a:xfrm>
              <a:prstGeom prst="rect">
                <a:avLst/>
              </a:prstGeom>
              <a:blipFill>
                <a:blip r:embed="rId4"/>
                <a:stretch>
                  <a:fillRect l="-2509" t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7212" y="4561703"/>
            <a:ext cx="3770966" cy="17628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1812" y="4536989"/>
            <a:ext cx="1754233" cy="176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FCA6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FCA6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" grpId="1" build="p"/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n’t we just solve the Diff’ </a:t>
            </a:r>
            <a:r>
              <a:rPr lang="en-US" dirty="0" err="1"/>
              <a:t>Eq</a:t>
            </a:r>
            <a:r>
              <a:rPr lang="en-US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2414" y="1905000"/>
                <a:ext cx="9143998" cy="1981200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dirty="0"/>
                  <a:t>If our </a:t>
                </a:r>
                <a:r>
                  <a:rPr lang="en-US" sz="2800" b="1" dirty="0">
                    <a:solidFill>
                      <a:srgbClr val="00B0F0"/>
                    </a:solidFill>
                  </a:rPr>
                  <a:t>goal</a:t>
                </a:r>
                <a:r>
                  <a:rPr lang="en-US" sz="2800" dirty="0"/>
                  <a:t> when we are given a differential equation is to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b="1" dirty="0">
                    <a:solidFill>
                      <a:srgbClr val="00B0F0"/>
                    </a:solidFill>
                  </a:rPr>
                  <a:t>find the function whose derivative is represented by the equation </a:t>
                </a:r>
                <a:r>
                  <a:rPr lang="en-US" sz="2800" dirty="0"/>
                  <a:t>(that is, if our goal is to 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i="1" dirty="0"/>
                  <a:t>),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why don’t we just integrate &amp; fi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i="1" dirty="0"/>
                  <a:t>?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2414" y="1905000"/>
                <a:ext cx="9143998" cy="1981200"/>
              </a:xfrm>
              <a:blipFill>
                <a:blip r:embed="rId2"/>
                <a:stretch>
                  <a:fillRect l="-1400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1"/>
          <p:cNvSpPr txBox="1">
            <a:spLocks/>
          </p:cNvSpPr>
          <p:nvPr/>
        </p:nvSpPr>
        <p:spPr>
          <a:xfrm>
            <a:off x="1522412" y="3886199"/>
            <a:ext cx="9144000" cy="14478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7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344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630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916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Unfortunately, integration isn't something we will always be able to use.  Many (most?) differential equations </a:t>
            </a:r>
            <a:r>
              <a:rPr lang="en-US" sz="2800" i="1" dirty="0"/>
              <a:t>can't</a:t>
            </a:r>
            <a:r>
              <a:rPr lang="en-US" sz="2800" dirty="0"/>
              <a:t> be integrated directly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341812" y="5334000"/>
                <a:ext cx="3505200" cy="8008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74320" indent="-274320" algn="l" defTabSz="914400" rtl="0" eaLnBrk="1" latinLnBrk="0" hangingPunct="1">
                  <a:lnSpc>
                    <a:spcPct val="90000"/>
                  </a:lnSpc>
                  <a:spcBef>
                    <a:spcPts val="1800"/>
                  </a:spcBef>
                  <a:buSzPct val="100000"/>
                  <a:buFont typeface="Arial" pitchFamily="34" charset="0"/>
                  <a:buChar char="▪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77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2344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4630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6916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Consolas" pitchFamily="49" charset="0"/>
                  <a:buChar char="–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48840" indent="-228600" algn="l" defTabSz="914400" rtl="0" eaLnBrk="1" latinLnBrk="0" hangingPunct="1">
                  <a:lnSpc>
                    <a:spcPct val="90000"/>
                  </a:lnSpc>
                  <a:spcBef>
                    <a:spcPts val="600"/>
                  </a:spcBef>
                  <a:buSzPct val="100000"/>
                  <a:buFont typeface="Arial" pitchFamily="34" charset="0"/>
                  <a:buChar char="▪"/>
                  <a:defRPr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800" i="1" dirty="0"/>
                  <a:t>Example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800" i="1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812" y="5334000"/>
                <a:ext cx="3505200" cy="800813"/>
              </a:xfrm>
              <a:prstGeom prst="rect">
                <a:avLst/>
              </a:prstGeom>
              <a:blipFill>
                <a:blip r:embed="rId8"/>
                <a:stretch>
                  <a:fillRect l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9203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hat Does a Slope Field Look Like?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2414" y="1905000"/>
            <a:ext cx="9144000" cy="144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/>
              <a:t>A graphical representation of each of the slopes that we find at points all over the plane by a short line segment that is actually as steep as the slope says it should be at that point. 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2660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38243" y="3500735"/>
                <a:ext cx="9128169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e can think of these little line segments as tangent lines to the functio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t we are looking for. </a:t>
                </a:r>
              </a:p>
              <a:p>
                <a:endParaRPr lang="en-US" sz="2800" dirty="0"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e call the resulting picture a </a:t>
                </a:r>
                <a:r>
                  <a:rPr lang="en-US" sz="2800" b="1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lope field</a:t>
                </a:r>
                <a:r>
                  <a:rPr lang="en-US" sz="2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or </a:t>
                </a:r>
                <a:r>
                  <a:rPr lang="en-US" sz="2800" b="1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rection field</a:t>
                </a:r>
                <a:r>
                  <a:rPr lang="en-US" sz="2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243" y="3500735"/>
                <a:ext cx="9128169" cy="1815882"/>
              </a:xfrm>
              <a:prstGeom prst="rect">
                <a:avLst/>
              </a:prstGeom>
              <a:blipFill>
                <a:blip r:embed="rId5"/>
                <a:stretch>
                  <a:fillRect l="-1335" t="-3020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</p:spTree>
    <p:extLst>
      <p:ext uri="{BB962C8B-B14F-4D97-AF65-F5344CB8AC3E}">
        <p14:creationId xmlns:p14="http://schemas.microsoft.com/office/powerpoint/2010/main" val="150611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build="p"/>
      <p:bldP spid="1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-Life Slope Field: Wind Patter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D8D066-BAB4-E7A0-A3DD-9EB04FED31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2269" y="1754811"/>
            <a:ext cx="6164285" cy="456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537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9CB605-0001-CA57-28B6-C5BEBDF4B4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4105" y="1674243"/>
            <a:ext cx="9285416" cy="4423914"/>
          </a:xfrm>
          <a:prstGeom prst="rect">
            <a:avLst/>
          </a:prstGeom>
        </p:spPr>
      </p:pic>
      <p:sp>
        <p:nvSpPr>
          <p:cNvPr id="5" name="Title 12">
            <a:extLst>
              <a:ext uri="{FF2B5EF4-FFF2-40B4-BE49-F238E27FC236}">
                <a16:creationId xmlns:a16="http://schemas.microsoft.com/office/drawing/2014/main" id="{2B54C59D-0DDB-BB30-775D-1549E8D9EDAA}"/>
              </a:ext>
            </a:extLst>
          </p:cNvPr>
          <p:cNvSpPr txBox="1">
            <a:spLocks/>
          </p:cNvSpPr>
          <p:nvPr/>
        </p:nvSpPr>
        <p:spPr>
          <a:xfrm>
            <a:off x="1674814" y="4270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Real-Life Slope Field: Wind Patte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41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78C7BA4-5E4A-8AEF-006B-ABBE557D47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6671" y="1604462"/>
            <a:ext cx="6080284" cy="4720138"/>
          </a:xfrm>
          <a:prstGeom prst="rect">
            <a:avLst/>
          </a:prstGeom>
        </p:spPr>
      </p:pic>
      <p:sp>
        <p:nvSpPr>
          <p:cNvPr id="7" name="Title 12">
            <a:extLst>
              <a:ext uri="{FF2B5EF4-FFF2-40B4-BE49-F238E27FC236}">
                <a16:creationId xmlns:a16="http://schemas.microsoft.com/office/drawing/2014/main" id="{724831F5-EC4A-EAB7-1BE0-31FD22FB00AD}"/>
              </a:ext>
            </a:extLst>
          </p:cNvPr>
          <p:cNvSpPr txBox="1">
            <a:spLocks/>
          </p:cNvSpPr>
          <p:nvPr/>
        </p:nvSpPr>
        <p:spPr>
          <a:xfrm>
            <a:off x="1674814" y="4270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al-Life Slope Field: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167356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p:sp>
        <p:nvSpPr>
          <p:cNvPr id="7" name="Title 12">
            <a:extLst>
              <a:ext uri="{FF2B5EF4-FFF2-40B4-BE49-F238E27FC236}">
                <a16:creationId xmlns:a16="http://schemas.microsoft.com/office/drawing/2014/main" id="{724831F5-EC4A-EAB7-1BE0-31FD22FB00AD}"/>
              </a:ext>
            </a:extLst>
          </p:cNvPr>
          <p:cNvSpPr txBox="1">
            <a:spLocks/>
          </p:cNvSpPr>
          <p:nvPr/>
        </p:nvSpPr>
        <p:spPr>
          <a:xfrm>
            <a:off x="1674814" y="4270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al-Life Slope Field: Magnetic Field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390878-B1CE-4C0F-9F9D-8F4EC903A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6672" y="1752600"/>
            <a:ext cx="6820281" cy="44958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4C64055-1C76-4585-4A03-2DAA680E7D80}"/>
              </a:ext>
            </a:extLst>
          </p:cNvPr>
          <p:cNvSpPr txBox="1"/>
          <p:nvPr/>
        </p:nvSpPr>
        <p:spPr>
          <a:xfrm>
            <a:off x="9866312" y="5158871"/>
            <a:ext cx="19050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hlinkClick r:id="rId5"/>
              </a:rPr>
              <a:t>Watch Magnet Experim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234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hat Does a Slope Field Look Like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60813" y="1884145"/>
            <a:ext cx="4267200" cy="910377"/>
            <a:chOff x="3587750" y="4549036"/>
            <a:chExt cx="4267200" cy="910377"/>
          </a:xfrm>
        </p:grpSpPr>
        <p:sp>
          <p:nvSpPr>
            <p:cNvPr id="7" name="Content Placeholder 1"/>
            <p:cNvSpPr txBox="1">
              <a:spLocks/>
            </p:cNvSpPr>
            <p:nvPr/>
          </p:nvSpPr>
          <p:spPr>
            <a:xfrm>
              <a:off x="3587750" y="4808537"/>
              <a:ext cx="4267200" cy="426299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74320" indent="-274320" algn="l" defTabSz="914400" rtl="0" eaLnBrk="1" latinLnBrk="0" hangingPunct="1">
                <a:lnSpc>
                  <a:spcPct val="90000"/>
                </a:lnSpc>
                <a:spcBef>
                  <a:spcPts val="1800"/>
                </a:spcBef>
                <a:buSzPct val="100000"/>
                <a:buFont typeface="Arial" pitchFamily="34" charset="0"/>
                <a:buChar char="▪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48640" indent="-27432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7772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058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344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4630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6916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Consolas" pitchFamily="49" charset="0"/>
                <a:buChar char="–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48840" indent="-228600" algn="l" defTabSz="914400" rtl="0" eaLnBrk="1" latinLnBrk="0" hangingPunct="1">
                <a:lnSpc>
                  <a:spcPct val="90000"/>
                </a:lnSpc>
                <a:spcBef>
                  <a:spcPts val="600"/>
                </a:spcBef>
                <a:buSzPct val="100000"/>
                <a:buFont typeface="Arial" pitchFamily="34" charset="0"/>
                <a:buChar char="▪"/>
                <a:defRPr sz="16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r>
                <a:rPr lang="en-US" dirty="0"/>
                <a:t>Example:</a:t>
              </a:r>
            </a:p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endParaRPr lang="en-US" dirty="0"/>
            </a:p>
            <a:p>
              <a:pPr marL="0" indent="0">
                <a:lnSpc>
                  <a:spcPct val="100000"/>
                </a:lnSpc>
                <a:spcBef>
                  <a:spcPts val="0"/>
                </a:spcBef>
                <a:buNone/>
              </a:pPr>
              <a:endParaRPr lang="en-US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570412" y="4549036"/>
                  <a:ext cx="3048000" cy="9103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0412" y="4549036"/>
                  <a:ext cx="3048000" cy="9103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699134" y="4305915"/>
                <a:ext cx="876299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SzPts val="1000"/>
                  <a:buFont typeface="Symbol" panose="05050102010706020507" pitchFamily="18" charset="2"/>
                  <a:buChar char="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t the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3,3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R="0" lvl="0">
                  <a:spcBef>
                    <a:spcPts val="0"/>
                  </a:spcBef>
                  <a:spcAft>
                    <a:spcPts val="0"/>
                  </a:spcAft>
                  <a:buSzPts val="1000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the slope would be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3+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 0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134" y="4305915"/>
                <a:ext cx="8762998" cy="830997"/>
              </a:xfrm>
              <a:prstGeom prst="rect">
                <a:avLst/>
              </a:prstGeom>
              <a:blipFill>
                <a:blip r:embed="rId4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26605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2212" y="2819400"/>
            <a:ext cx="3657600" cy="34516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142412" y="63246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athkanection.c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99134" y="2962493"/>
                <a:ext cx="866247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et's examine a few selected points.</a:t>
                </a:r>
                <a:endParaRPr lang="en-US" sz="2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SzPts val="1000"/>
                  <a:buFont typeface="Symbol" panose="05050102010706020507" pitchFamily="18" charset="2"/>
                  <a:buChar char="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t the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1,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R="0" lvl="0">
                  <a:spcBef>
                    <a:spcPts val="0"/>
                  </a:spcBef>
                  <a:spcAft>
                    <a:spcPts val="0"/>
                  </a:spcAft>
                  <a:buSzPts val="1000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the slope would b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1+2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 3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134" y="2962493"/>
                <a:ext cx="8662476" cy="1200329"/>
              </a:xfrm>
              <a:prstGeom prst="rect">
                <a:avLst/>
              </a:prstGeom>
              <a:blipFill>
                <a:blip r:embed="rId8"/>
                <a:stretch>
                  <a:fillRect l="-1126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99134" y="5294998"/>
                <a:ext cx="876299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SzPts val="1000"/>
                  <a:buFont typeface="Symbol" panose="05050102010706020507" pitchFamily="18" charset="2"/>
                  <a:buChar char="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t the poi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2,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3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R="0" lvl="0">
                  <a:spcBef>
                    <a:spcPts val="0"/>
                  </a:spcBef>
                  <a:spcAft>
                    <a:spcPts val="0"/>
                  </a:spcAft>
                  <a:buSzPts val="1000"/>
                  <a:tabLst>
                    <a:tab pos="457200" algn="l"/>
                  </a:tabLst>
                </a:pPr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the slope would be 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2+ −3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" panose="020F0502020204030204" pitchFamily="34" charset="0"/>
                      </a:rPr>
                      <m:t>−5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134" y="5294998"/>
                <a:ext cx="8762998" cy="830997"/>
              </a:xfrm>
              <a:prstGeom prst="rect">
                <a:avLst/>
              </a:prstGeom>
              <a:blipFill>
                <a:blip r:embed="rId9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984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halkboard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  <a:extLst>
    <a:ext uri="{05A4C25C-085E-4340-85A3-A5531E510DB2}">
      <thm15:themeFamily xmlns:thm15="http://schemas.microsoft.com/office/thememl/2012/main" name="TF00001018.potx" id="{D19C2884-2C55-4C1A-A5C2-5D03FF1F35A4}" vid="{5F7A9C6A-558C-4654-B762-2F22BC904FAE}"/>
    </a:ext>
  </a:extLst>
</a:theme>
</file>

<file path=ppt/theme/theme2.xml><?xml version="1.0" encoding="utf-8"?>
<a:theme xmlns:a="http://schemas.openxmlformats.org/drawingml/2006/main" name="Office Them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alkboard education presentation (widescreen)</Template>
  <TotalTime>845</TotalTime>
  <Words>597</Words>
  <Application>Microsoft Office PowerPoint</Application>
  <PresentationFormat>Custom</PresentationFormat>
  <Paragraphs>7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Consolas</vt:lpstr>
      <vt:lpstr>Corbel</vt:lpstr>
      <vt:lpstr>Symbol</vt:lpstr>
      <vt:lpstr>Chalkboard 16x9</vt:lpstr>
      <vt:lpstr>Equation</vt:lpstr>
      <vt:lpstr>Slope Fields</vt:lpstr>
      <vt:lpstr>What is a Slope Field?</vt:lpstr>
      <vt:lpstr>Why don’t we just solve the Diff’ Eq?</vt:lpstr>
      <vt:lpstr>So What Does a Slope Field Look Like?</vt:lpstr>
      <vt:lpstr>Real-Life Slope Field: Wind Patterns</vt:lpstr>
      <vt:lpstr>PowerPoint Presentation</vt:lpstr>
      <vt:lpstr>PowerPoint Presentation</vt:lpstr>
      <vt:lpstr>PowerPoint Presentation</vt:lpstr>
      <vt:lpstr>So What Does a Slope Field Look Like?</vt:lpstr>
      <vt:lpstr>So What Does a Slope Field Look Like?</vt:lpstr>
      <vt:lpstr>So What Does a Slope Field Look Like?</vt:lpstr>
      <vt:lpstr>Why are we looking at Slope Fields?</vt:lpstr>
      <vt:lpstr>Solution to a Differential Equation</vt:lpstr>
      <vt:lpstr>Solution to a Differential Equation</vt:lpstr>
      <vt:lpstr>Solution to a Differential Equation</vt:lpstr>
      <vt:lpstr>Solution to a Differential Equation</vt:lpstr>
      <vt:lpstr>Slope Fields</vt:lpstr>
    </vt:vector>
  </TitlesOfParts>
  <Company>JS Morton High School District 20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 Fields</dc:title>
  <dc:creator>Barbara Kane</dc:creator>
  <cp:lastModifiedBy>Barbara Kane</cp:lastModifiedBy>
  <cp:revision>30</cp:revision>
  <cp:lastPrinted>2022-12-09T12:47:15Z</cp:lastPrinted>
  <dcterms:created xsi:type="dcterms:W3CDTF">2021-01-02T15:54:14Z</dcterms:created>
  <dcterms:modified xsi:type="dcterms:W3CDTF">2023-12-08T13:14:39Z</dcterms:modified>
</cp:coreProperties>
</file>